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7FFB22" w14:textId="1CBA6F31" w:rsidR="00917D54" w:rsidRDefault="00A766AD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37487E46" wp14:editId="58A80748">
                <wp:simplePos x="0" y="0"/>
                <wp:positionH relativeFrom="column">
                  <wp:posOffset>227965</wp:posOffset>
                </wp:positionH>
                <wp:positionV relativeFrom="paragraph">
                  <wp:posOffset>2038350</wp:posOffset>
                </wp:positionV>
                <wp:extent cx="4848225" cy="573206"/>
                <wp:effectExtent l="0" t="0" r="952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8225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D529E" w14:textId="29BD207B" w:rsidR="00A766AD" w:rsidRPr="00A766AD" w:rsidRDefault="008648C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Upper and Lower bounds </w:t>
                            </w:r>
                          </w:p>
                          <w:p w14:paraId="488C74EC" w14:textId="77777777" w:rsidR="00A766AD" w:rsidRDefault="00A766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487E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.95pt;margin-top:160.5pt;width:381.75pt;height:45.1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" stroked="f">
                <v:textbox>
                  <w:txbxContent>
                    <w:p w14:paraId="0DBD529E" w14:textId="29BD207B" w:rsidR="00A766AD" w:rsidRPr="00A766AD" w:rsidRDefault="008648CD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Upper and Lower bounds </w:t>
                      </w:r>
                    </w:p>
                    <w:p w14:paraId="488C74EC" w14:textId="77777777" w:rsidR="00A766AD" w:rsidRDefault="00A766AD"/>
                  </w:txbxContent>
                </v:textbox>
              </v:shape>
            </w:pict>
          </mc:Fallback>
        </mc:AlternateContent>
      </w:r>
      <w:r w:rsidR="004E45B2">
        <w:rPr>
          <w:noProof/>
        </w:rPr>
        <w:drawing>
          <wp:inline distT="0" distB="0" distL="0" distR="0" wp14:anchorId="51AE2A59" wp14:editId="219B74DF">
            <wp:extent cx="5486400" cy="413512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D54">
        <w:rPr>
          <w:rFonts w:ascii="Arial" w:hAnsi="Arial" w:cs="Arial"/>
          <w:b/>
        </w:rPr>
        <w:t>Instructions</w:t>
      </w:r>
    </w:p>
    <w:p w14:paraId="60D24CB9" w14:textId="36A54C70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B96A921" wp14:editId="0234550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ED63B55" w14:textId="5A1D06D7" w:rsidR="00917D54" w:rsidRDefault="00917D54" w:rsidP="00917D5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DE2FFE7" wp14:editId="7F96E0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BAF1BD2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CB2F85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8EAA7E8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D3837A9" w14:textId="77777777" w:rsidR="00917D54" w:rsidRDefault="00917D54" w:rsidP="00917D5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0BC3A10" w14:textId="77777777" w:rsidR="00917D54" w:rsidRDefault="00917D54" w:rsidP="00917D5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0C78C5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981C1E7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F8BECC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EBC4D62" w14:textId="226CBF08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360283">
        <w:rPr>
          <w:rFonts w:ascii="Arial" w:hAnsi="Arial" w:cs="Arial"/>
          <w:b/>
        </w:rPr>
        <w:t>19</w:t>
      </w:r>
      <w:r>
        <w:rPr>
          <w:rFonts w:ascii="Arial" w:hAnsi="Arial" w:cs="Arial"/>
        </w:rPr>
        <w:t>. There are</w:t>
      </w:r>
      <w:r w:rsidR="00FF56C8" w:rsidRPr="00DC7373">
        <w:rPr>
          <w:rFonts w:ascii="Arial" w:hAnsi="Arial" w:cs="Arial"/>
          <w:b/>
          <w:bCs/>
        </w:rPr>
        <w:t xml:space="preserve"> </w:t>
      </w:r>
      <w:r w:rsidR="00360283">
        <w:rPr>
          <w:rFonts w:ascii="Arial" w:hAnsi="Arial" w:cs="Arial"/>
          <w:b/>
          <w:bCs/>
        </w:rPr>
        <w:t>7</w:t>
      </w:r>
      <w:bookmarkStart w:id="2" w:name="_GoBack"/>
      <w:bookmarkEnd w:id="2"/>
      <w:r>
        <w:rPr>
          <w:rFonts w:ascii="Arial" w:hAnsi="Arial" w:cs="Arial"/>
        </w:rPr>
        <w:t xml:space="preserve"> questions.</w:t>
      </w:r>
    </w:p>
    <w:p w14:paraId="58F18810" w14:textId="77777777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4FDA807" w14:textId="77777777" w:rsidR="00917D54" w:rsidRDefault="00917D54" w:rsidP="00917D5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223E2B1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5BC8B73" w14:textId="77777777" w:rsidR="00917D54" w:rsidRDefault="00917D54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D3E8AE0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36293E3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7D01D2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FAD85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  <w:bookmarkEnd w:id="0"/>
      <w:bookmarkEnd w:id="1"/>
    </w:p>
    <w:p w14:paraId="013722D0" w14:textId="77777777" w:rsidR="00917D54" w:rsidRDefault="00917D5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553519A1" w14:textId="1A1C4982" w:rsidR="001D2B43" w:rsidRPr="00034B6C" w:rsidRDefault="00360283" w:rsidP="001D2B4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1D2B4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D2B43" w:rsidRPr="00034B6C">
        <w:rPr>
          <w:rFonts w:ascii="Times New Roman" w:hAnsi="Times New Roman"/>
          <w:sz w:val="24"/>
          <w:szCs w:val="24"/>
          <w:lang w:eastAsia="en-GB"/>
        </w:rPr>
        <w:t xml:space="preserve">A number, </w:t>
      </w:r>
      <w:r w:rsidR="001D2B43"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="001D2B43" w:rsidRPr="00034B6C">
        <w:rPr>
          <w:rFonts w:ascii="Times New Roman" w:hAnsi="Times New Roman"/>
          <w:sz w:val="24"/>
          <w:szCs w:val="24"/>
          <w:lang w:eastAsia="en-GB"/>
        </w:rPr>
        <w:t>, is rounded to 2 decimal places.</w:t>
      </w:r>
    </w:p>
    <w:p w14:paraId="7125147F" w14:textId="77777777" w:rsidR="001D2B43" w:rsidRPr="00034B6C" w:rsidRDefault="001D2B43" w:rsidP="001D2B4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result is 4.76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6903244" w14:textId="77777777" w:rsidR="001D2B43" w:rsidRPr="00034B6C" w:rsidRDefault="001D2B43" w:rsidP="001D2B4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Using inequalities, write down the error interval f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54E5245B" w14:textId="77777777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B0A619" w14:textId="77777777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E114A1" w14:textId="77777777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E12E98" w14:textId="4269513D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5E6B4C" w14:textId="0A473028" w:rsidR="0000263D" w:rsidRDefault="0000263D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0F376F" w14:textId="2ACE936A" w:rsidR="0000263D" w:rsidRDefault="0000263D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FA072C" w14:textId="77777777" w:rsidR="0000263D" w:rsidRDefault="0000263D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C54958" w14:textId="77777777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9BA3CA" w14:textId="77777777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E748BC" w14:textId="77777777" w:rsidR="001D2B43" w:rsidRPr="00034B6C" w:rsidRDefault="001D2B43" w:rsidP="001D2B4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14:paraId="45DE31A8" w14:textId="157375D1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60283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823E075" w14:textId="77777777" w:rsidR="001D2B43" w:rsidRPr="00034B6C" w:rsidRDefault="001D2B43" w:rsidP="001D2B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1A9C954" w14:textId="77777777" w:rsidR="0000263D" w:rsidRDefault="0000263D" w:rsidP="0000263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D8F2173" w14:textId="6378483C" w:rsidR="0000263D" w:rsidRPr="00295E36" w:rsidRDefault="00360283" w:rsidP="0000263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00263D" w:rsidRPr="00295E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00263D"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ally used her calculator to work out the value of a number </w:t>
      </w:r>
      <w:r w:rsidR="0000263D" w:rsidRPr="00295E36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="0000263D"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702E1B0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>The answer on her calculator display began</w:t>
      </w:r>
    </w:p>
    <w:p w14:paraId="5498FD85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>8.3</w:t>
      </w:r>
    </w:p>
    <w:p w14:paraId="0C42B654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Complete the error interval for </w:t>
      </w:r>
      <w:r w:rsidRPr="00295E36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6597447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CEB7BC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6B8F85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6DD48F" w14:textId="7FF20FA0" w:rsidR="0000263D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44E7BDE" w14:textId="51F2A82C" w:rsidR="0000263D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52A867C" w14:textId="77777777" w:rsidR="0000263D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6BAAC1C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803383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44FFF5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............................ </w:t>
      </w:r>
      <w:r w:rsidRPr="00295E36">
        <w:rPr>
          <w:rFonts w:ascii="Cambria Math" w:eastAsia="Calibri" w:hAnsi="Cambria Math" w:cs="Cambria Math"/>
          <w:color w:val="191919"/>
          <w:sz w:val="24"/>
          <w:szCs w:val="32"/>
          <w:lang w:val="en-US"/>
        </w:rPr>
        <w:t>⩽</w:t>
      </w: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Pr="00295E36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295E36">
        <w:rPr>
          <w:rFonts w:ascii="Times New Roman" w:eastAsia="Calibri" w:hAnsi="Times New Roman" w:cs="Times New Roman"/>
          <w:color w:val="000000"/>
          <w:sz w:val="24"/>
        </w:rPr>
        <w:t>&lt;</w:t>
      </w:r>
      <w:r w:rsidRPr="00295E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</w:t>
      </w:r>
    </w:p>
    <w:p w14:paraId="111C2BE7" w14:textId="5048EE5C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6028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295E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00CD04DA" w14:textId="77777777" w:rsidR="0000263D" w:rsidRPr="00295E36" w:rsidRDefault="0000263D" w:rsidP="0000263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95E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192672E" w14:textId="77777777" w:rsidR="00752C47" w:rsidRDefault="00752C47" w:rsidP="00752C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07E210" w14:textId="77777777" w:rsidR="0000263D" w:rsidRDefault="0000263D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7528FE1A" w14:textId="5998E066" w:rsidR="001D2B43" w:rsidRPr="001D2B43" w:rsidRDefault="00360283" w:rsidP="001D2B43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3</w:t>
      </w:r>
      <w:r w:rsidR="001D2B43"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1D2B43"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="001D2B43" w:rsidRPr="001D2B4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="001D2B43"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="001D2B43" w:rsidRPr="001D2B4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="001D2B43"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Find the value of the reciprocal of 1.6.</w:t>
      </w:r>
    </w:p>
    <w:p w14:paraId="40A91A44" w14:textId="77777777" w:rsidR="001D2B43" w:rsidRPr="001D2B43" w:rsidRDefault="001D2B43" w:rsidP="001D2B43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ive your answer as a decimal.</w:t>
      </w:r>
    </w:p>
    <w:p w14:paraId="32616F0E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EE4972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49DDD1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0CF7AC3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A54A88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A290605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2D8B3A6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E70CC3B" w14:textId="77777777" w:rsidR="001D2B43" w:rsidRPr="001D2B43" w:rsidRDefault="001D2B43" w:rsidP="001D2B4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Jess rounds a number, </w:t>
      </w:r>
      <w:r w:rsidRPr="001D2B4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, to one decimal place.</w:t>
      </w:r>
    </w:p>
    <w:p w14:paraId="2857E6FA" w14:textId="77777777" w:rsidR="001D2B43" w:rsidRPr="001D2B43" w:rsidRDefault="001D2B43" w:rsidP="001D2B4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The result is 9.8.</w:t>
      </w:r>
    </w:p>
    <w:p w14:paraId="4F44BBBE" w14:textId="77777777" w:rsidR="001D2B43" w:rsidRPr="001D2B43" w:rsidRDefault="001D2B43" w:rsidP="001D2B43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D2B4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D2B4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the error interval for </w:t>
      </w:r>
      <w:r w:rsidRPr="001D2B4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1AE34756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DA9E6A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FC0BB7" w14:textId="6314BC7A" w:rsid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61104B" w14:textId="77777777" w:rsidR="0000263D" w:rsidRPr="001D2B43" w:rsidRDefault="0000263D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95A690F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</w:t>
      </w:r>
    </w:p>
    <w:p w14:paraId="2C7D4EC6" w14:textId="77777777" w:rsidR="001D2B43" w:rsidRPr="001D2B43" w:rsidRDefault="001D2B43" w:rsidP="001D2B43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5E43D21A" w14:textId="7C4AC9C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6028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6AE016EB" w14:textId="77777777" w:rsidR="001D2B43" w:rsidRPr="001D2B43" w:rsidRDefault="001D2B43" w:rsidP="001D2B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0AA0D03" w14:textId="77777777" w:rsidR="0000263D" w:rsidRDefault="0000263D" w:rsidP="001D2B43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7DD9F0B" w14:textId="166A722B" w:rsidR="0000263D" w:rsidRPr="002A6B8D" w:rsidRDefault="00360283" w:rsidP="0000263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00263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0263D" w:rsidRPr="002A6B8D">
        <w:rPr>
          <w:rFonts w:ascii="Times New Roman" w:hAnsi="Times New Roman" w:cs="Times New Roman"/>
          <w:sz w:val="24"/>
          <w:szCs w:val="24"/>
        </w:rPr>
        <w:t xml:space="preserve">Kiera used her calculator to work out the value of a number </w:t>
      </w:r>
      <w:r w:rsidR="0000263D"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0263D" w:rsidRPr="002A6B8D">
        <w:rPr>
          <w:rFonts w:ascii="Times New Roman" w:hAnsi="Times New Roman" w:cs="Times New Roman"/>
          <w:sz w:val="24"/>
          <w:szCs w:val="24"/>
        </w:rPr>
        <w:t>.</w:t>
      </w:r>
    </w:p>
    <w:p w14:paraId="4C2B4C33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She wrote down the first two digits of the answer on her calculator.</w:t>
      </w:r>
    </w:p>
    <w:p w14:paraId="34172D40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She wrote down 7.3</w:t>
      </w:r>
    </w:p>
    <w:p w14:paraId="782FB93A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Write down the error interval for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59E1E320" w14:textId="21F70924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2666D9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D3229C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07691B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58217F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0A0C88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8F9FEF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</w:t>
      </w:r>
    </w:p>
    <w:p w14:paraId="17F78EA2" w14:textId="78A2B64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36028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2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F27AB88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114D936" w14:textId="77777777" w:rsidR="0000263D" w:rsidRDefault="0000263D" w:rsidP="001D2B43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EC02349" w14:textId="08658B0E" w:rsidR="001D2B43" w:rsidRPr="001D2B43" w:rsidRDefault="00360283" w:rsidP="001D2B43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="001D2B43"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1D2B43"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rtin truncates the number </w:t>
      </w:r>
      <w:r w:rsidR="001D2B43" w:rsidRPr="001D2B4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N </w:t>
      </w:r>
      <w:r w:rsidR="001D2B43"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to 1 digit.</w:t>
      </w:r>
    </w:p>
    <w:p w14:paraId="6C167644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The result is 7</w:t>
      </w:r>
    </w:p>
    <w:p w14:paraId="34C40B3C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the error interval for </w:t>
      </w:r>
      <w:r w:rsidRPr="001D2B4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N</w:t>
      </w: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FEFD270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E690422" w14:textId="16C1E962" w:rsid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E92826" w14:textId="0BB5DEAC" w:rsidR="0000263D" w:rsidRDefault="0000263D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2C2E0C" w14:textId="77777777" w:rsidR="0000263D" w:rsidRPr="001D2B43" w:rsidRDefault="0000263D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D03FFA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33396D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2F021B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3F70BB26" w14:textId="1448A5C6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6028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62C865A9" w14:textId="77777777" w:rsidR="001D2B43" w:rsidRPr="001D2B43" w:rsidRDefault="001D2B43" w:rsidP="001D2B4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D2B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2FF5FE8" w14:textId="6D2D9AAF" w:rsidR="0000263D" w:rsidRPr="00A62D38" w:rsidRDefault="00360283" w:rsidP="0000263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00263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0263D" w:rsidRPr="002A6B8D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00263D">
        <w:rPr>
          <w:rFonts w:ascii="Times New Roman" w:hAnsi="Times New Roman" w:cs="Times New Roman"/>
          <w:iCs/>
          <w:sz w:val="24"/>
          <w:szCs w:val="24"/>
        </w:rPr>
        <w:t xml:space="preserve"> = </w:t>
      </w:r>
      <w:r w:rsidR="0000263D" w:rsidRPr="00A62D38">
        <w:rPr>
          <w:rFonts w:ascii="Times New Roman" w:hAnsi="Times New Roman" w:cs="Times New Roman"/>
          <w:iCs/>
          <w:position w:val="-28"/>
          <w:sz w:val="24"/>
          <w:szCs w:val="24"/>
        </w:rPr>
        <w:object w:dxaOrig="360" w:dyaOrig="660" w14:anchorId="4C88B1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18.6pt;height:33.5pt" o:ole="">
            <v:imagedata r:id="rId9" o:title=""/>
          </v:shape>
          <o:OLEObject Type="Embed" ProgID="Equation.DSMT4" ShapeID="_x0000_i1069" DrawAspect="Content" ObjectID="_1662400647" r:id="rId10"/>
        </w:object>
      </w:r>
    </w:p>
    <w:p w14:paraId="0A0F0DDE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2A6B8D">
        <w:rPr>
          <w:rFonts w:ascii="Times New Roman" w:hAnsi="Times New Roman" w:cs="Times New Roman"/>
          <w:sz w:val="24"/>
          <w:szCs w:val="24"/>
        </w:rPr>
        <w:t>= 5.37 correct to 2 decimal places.</w:t>
      </w:r>
    </w:p>
    <w:p w14:paraId="7E93B52B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2A6B8D">
        <w:rPr>
          <w:rFonts w:ascii="Times New Roman" w:hAnsi="Times New Roman" w:cs="Times New Roman"/>
          <w:sz w:val="24"/>
          <w:szCs w:val="24"/>
        </w:rPr>
        <w:t>= 2.9 correct to 1 decimal place.</w:t>
      </w:r>
    </w:p>
    <w:p w14:paraId="039A2351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Calculate the upper bound for the value for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4B499518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You must show your working.</w:t>
      </w:r>
    </w:p>
    <w:p w14:paraId="60E99C2C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1937BF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7C8C94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29DCB7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050EE1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18A2A2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23F2F9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2D174B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E3741D" w14:textId="3A08E17B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BEFE8F" w14:textId="17386362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495941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EA242D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7A8932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EE1B82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A2039F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71C9D9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595091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749022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CA50CD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8AAA67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B81AC4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E7B9E1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D2BD0F" w14:textId="77777777" w:rsidR="0000263D" w:rsidRDefault="0000263D" w:rsidP="0000263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</w:t>
      </w:r>
    </w:p>
    <w:p w14:paraId="78ABDDDC" w14:textId="12803891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360283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6B32F6" w14:textId="77777777" w:rsidR="0000263D" w:rsidRPr="002A6B8D" w:rsidRDefault="0000263D" w:rsidP="0000263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F8EF2E3" w14:textId="77777777" w:rsidR="0000263D" w:rsidRDefault="0000263D" w:rsidP="0000263D">
      <w:pPr>
        <w:rPr>
          <w:rFonts w:ascii="Times New Roman" w:hAnsi="Times New Roman" w:cs="Times New Roman"/>
          <w:sz w:val="24"/>
          <w:szCs w:val="24"/>
        </w:rPr>
      </w:pPr>
    </w:p>
    <w:p w14:paraId="72EEC1AB" w14:textId="77777777" w:rsidR="0000263D" w:rsidRDefault="0000263D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2D6CDFC5" w14:textId="415C9E8A" w:rsidR="00295E36" w:rsidRPr="00295E36" w:rsidRDefault="00360283" w:rsidP="00295E36">
      <w:pPr>
        <w:tabs>
          <w:tab w:val="left" w:pos="382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7</w:t>
      </w:r>
      <w:r w:rsidR="00295E36" w:rsidRPr="00295E36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295E36" w:rsidRPr="00295E36">
        <w:rPr>
          <w:rFonts w:ascii="Times New Roman" w:eastAsia="Calibri" w:hAnsi="Times New Roman" w:cs="Times New Roman"/>
          <w:b/>
          <w:bCs/>
          <w:position w:val="-26"/>
          <w:sz w:val="24"/>
          <w:szCs w:val="24"/>
        </w:rPr>
        <w:object w:dxaOrig="760" w:dyaOrig="700" w14:anchorId="2E45236D">
          <v:shape id="_x0000_i1064" type="#_x0000_t75" style="width:38.5pt;height:34.75pt" o:ole="">
            <v:imagedata r:id="rId11" o:title=""/>
          </v:shape>
          <o:OLEObject Type="Embed" ProgID="Equation.DSMT4" ShapeID="_x0000_i1064" DrawAspect="Content" ObjectID="_1662400648" r:id="rId12"/>
        </w:object>
      </w:r>
    </w:p>
    <w:p w14:paraId="44D153DF" w14:textId="77777777" w:rsidR="00295E36" w:rsidRPr="00295E36" w:rsidRDefault="00295E36" w:rsidP="00295E36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95E3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 </w:t>
      </w:r>
      <w:r w:rsidRPr="00295E36">
        <w:rPr>
          <w:rFonts w:ascii="Times New Roman" w:eastAsia="Calibri" w:hAnsi="Times New Roman" w:cs="Times New Roman"/>
          <w:sz w:val="24"/>
          <w:szCs w:val="24"/>
        </w:rPr>
        <w:t>= 6.43</w:t>
      </w:r>
      <w:r w:rsidRPr="00295E36">
        <w:rPr>
          <w:rFonts w:ascii="Times New Roman" w:eastAsia="Calibri" w:hAnsi="Times New Roman" w:cs="Times New Roman"/>
          <w:sz w:val="24"/>
          <w:szCs w:val="24"/>
        </w:rPr>
        <w:tab/>
        <w:t>correct to 2 decimal places.</w:t>
      </w:r>
    </w:p>
    <w:p w14:paraId="2D8B5A8B" w14:textId="77777777" w:rsidR="00295E36" w:rsidRPr="00295E36" w:rsidRDefault="00295E36" w:rsidP="00295E36">
      <w:pPr>
        <w:tabs>
          <w:tab w:val="left" w:pos="0"/>
          <w:tab w:val="left" w:pos="426"/>
          <w:tab w:val="left" w:pos="851"/>
          <w:tab w:val="left" w:pos="1134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95E3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b </w:t>
      </w:r>
      <w:r w:rsidRPr="00295E36">
        <w:rPr>
          <w:rFonts w:ascii="Times New Roman" w:eastAsia="Calibri" w:hAnsi="Times New Roman" w:cs="Times New Roman"/>
          <w:sz w:val="24"/>
          <w:szCs w:val="24"/>
        </w:rPr>
        <w:t>= 5.514</w:t>
      </w:r>
      <w:r w:rsidRPr="00295E36">
        <w:rPr>
          <w:rFonts w:ascii="Times New Roman" w:eastAsia="Calibri" w:hAnsi="Times New Roman" w:cs="Times New Roman"/>
          <w:sz w:val="24"/>
          <w:szCs w:val="24"/>
        </w:rPr>
        <w:tab/>
        <w:t>correct to 3 decimal places.</w:t>
      </w:r>
    </w:p>
    <w:p w14:paraId="561D59BE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F08A04C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95E36">
        <w:rPr>
          <w:rFonts w:ascii="Times New Roman" w:eastAsia="Calibri" w:hAnsi="Times New Roman" w:cs="Times New Roman"/>
          <w:sz w:val="24"/>
          <w:szCs w:val="24"/>
        </w:rPr>
        <w:t xml:space="preserve">By considering bounds, work out the value of </w:t>
      </w:r>
      <w:r w:rsidRPr="00295E3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v </w:t>
      </w:r>
      <w:r w:rsidRPr="00295E36">
        <w:rPr>
          <w:rFonts w:ascii="Times New Roman" w:eastAsia="Calibri" w:hAnsi="Times New Roman" w:cs="Times New Roman"/>
          <w:sz w:val="24"/>
          <w:szCs w:val="24"/>
        </w:rPr>
        <w:t>to a suitable degree of accuracy.</w:t>
      </w:r>
    </w:p>
    <w:p w14:paraId="48FA4805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95E36">
        <w:rPr>
          <w:rFonts w:ascii="Times New Roman" w:eastAsia="Calibri" w:hAnsi="Times New Roman" w:cs="Times New Roman"/>
          <w:sz w:val="24"/>
          <w:szCs w:val="24"/>
        </w:rPr>
        <w:t>Give a reason for your answer.</w:t>
      </w:r>
    </w:p>
    <w:p w14:paraId="44A9BB70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E888670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69A4CDC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83430D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EB02D3B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7C3EC4D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442AB4C" w14:textId="77777777" w:rsidR="00295E36" w:rsidRPr="00295E36" w:rsidRDefault="00295E36" w:rsidP="0000263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CB26DE7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42F3B52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3036AC3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23C0F6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7AE7C9A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BEEF49D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2B0E9D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3DC8650" w14:textId="7F60FF41" w:rsid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72D634A" w14:textId="3346DF55" w:rsidR="00E33E23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0F2845D" w14:textId="32CCBE60" w:rsidR="00E33E23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3B03380" w14:textId="77777777" w:rsidR="00E33E23" w:rsidRPr="00295E36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E196669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7A7839" w14:textId="38581FB2" w:rsid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7C4AED5" w14:textId="3F73D993" w:rsidR="00E33E23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A6EBF15" w14:textId="65A56AEF" w:rsidR="00E33E23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86317BF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C92C9BD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65218DA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95E36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669017B8" w14:textId="27E05F93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95E3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360283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Pr="00295E3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5 marks)</w:t>
      </w:r>
    </w:p>
    <w:p w14:paraId="40EAD459" w14:textId="77777777" w:rsidR="00295E36" w:rsidRPr="00295E36" w:rsidRDefault="00295E36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95E36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BE12065" w14:textId="0500916B" w:rsidR="00295E36" w:rsidRPr="00295E36" w:rsidRDefault="00E33E23" w:rsidP="00295E3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0800" behindDoc="0" locked="0" layoutInCell="1" allowOverlap="1" wp14:anchorId="3D2A22B8" wp14:editId="7D5B7302">
                <wp:simplePos x="0" y="0"/>
                <wp:positionH relativeFrom="column">
                  <wp:posOffset>-11430</wp:posOffset>
                </wp:positionH>
                <wp:positionV relativeFrom="paragraph">
                  <wp:posOffset>56099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F6A9AB" id="Straight Connector 18" o:spid="_x0000_s1026" style="position:absolute;z-index:2516608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2F8284B7" w14:textId="6032B742" w:rsidR="0000263D" w:rsidRDefault="0000263D" w:rsidP="0000263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19</w:t>
      </w:r>
    </w:p>
    <w:p w14:paraId="349780B2" w14:textId="5251EEB9" w:rsidR="00295E36" w:rsidRDefault="00295E36" w:rsidP="0000263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295E36">
      <w:headerReference w:type="default" r:id="rId13"/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A1C529" w14:textId="77777777" w:rsidR="003D5210" w:rsidRDefault="003D5210" w:rsidP="00175BBA">
      <w:r>
        <w:separator/>
      </w:r>
    </w:p>
  </w:endnote>
  <w:endnote w:type="continuationSeparator" w:id="0">
    <w:p w14:paraId="0EB43973" w14:textId="77777777" w:rsidR="003D5210" w:rsidRDefault="003D521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702E4A" w14:textId="77777777" w:rsidR="003D5210" w:rsidRDefault="003D5210" w:rsidP="00175BBA">
      <w:r>
        <w:separator/>
      </w:r>
    </w:p>
  </w:footnote>
  <w:footnote w:type="continuationSeparator" w:id="0">
    <w:p w14:paraId="0ADB9788" w14:textId="77777777" w:rsidR="003D5210" w:rsidRDefault="003D521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5F16AAFD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A76DB">
      <w:rPr>
        <w:rFonts w:ascii="Times New Roman" w:hAnsi="Times New Roman"/>
        <w:b/>
        <w:bCs/>
        <w:sz w:val="24"/>
        <w:szCs w:val="24"/>
      </w:rPr>
      <w:t xml:space="preserve">Higher </w:t>
    </w:r>
    <w:r w:rsidR="009A639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8648CD">
      <w:rPr>
        <w:rFonts w:ascii="Times New Roman" w:hAnsi="Times New Roman"/>
        <w:b/>
        <w:bCs/>
        <w:sz w:val="24"/>
        <w:szCs w:val="24"/>
      </w:rPr>
      <w:t>Upper and Lower bound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263D"/>
    <w:rsid w:val="0001584D"/>
    <w:rsid w:val="00057B00"/>
    <w:rsid w:val="00057BD1"/>
    <w:rsid w:val="000810E8"/>
    <w:rsid w:val="000971DD"/>
    <w:rsid w:val="000A54BF"/>
    <w:rsid w:val="000C02C2"/>
    <w:rsid w:val="000C10AB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D2B43"/>
    <w:rsid w:val="001E47BB"/>
    <w:rsid w:val="001E4F60"/>
    <w:rsid w:val="001E5989"/>
    <w:rsid w:val="001F2B7E"/>
    <w:rsid w:val="001F3737"/>
    <w:rsid w:val="0020371A"/>
    <w:rsid w:val="00204AA8"/>
    <w:rsid w:val="00222221"/>
    <w:rsid w:val="002565AE"/>
    <w:rsid w:val="002809F3"/>
    <w:rsid w:val="00295E36"/>
    <w:rsid w:val="002A12FA"/>
    <w:rsid w:val="002A2E5C"/>
    <w:rsid w:val="002B6A35"/>
    <w:rsid w:val="002C7916"/>
    <w:rsid w:val="002D64C7"/>
    <w:rsid w:val="003034F9"/>
    <w:rsid w:val="00324619"/>
    <w:rsid w:val="00330798"/>
    <w:rsid w:val="003377BB"/>
    <w:rsid w:val="00343318"/>
    <w:rsid w:val="00360283"/>
    <w:rsid w:val="0037116D"/>
    <w:rsid w:val="00395D60"/>
    <w:rsid w:val="003C10A5"/>
    <w:rsid w:val="003D5210"/>
    <w:rsid w:val="00405147"/>
    <w:rsid w:val="004054AB"/>
    <w:rsid w:val="00414093"/>
    <w:rsid w:val="004538A5"/>
    <w:rsid w:val="004574F4"/>
    <w:rsid w:val="004A1220"/>
    <w:rsid w:val="004B0AB9"/>
    <w:rsid w:val="004E1A95"/>
    <w:rsid w:val="004E45B2"/>
    <w:rsid w:val="00511E8A"/>
    <w:rsid w:val="00515A97"/>
    <w:rsid w:val="00523741"/>
    <w:rsid w:val="00532963"/>
    <w:rsid w:val="00535338"/>
    <w:rsid w:val="00536D15"/>
    <w:rsid w:val="00540C60"/>
    <w:rsid w:val="005548DC"/>
    <w:rsid w:val="005631A7"/>
    <w:rsid w:val="005654CC"/>
    <w:rsid w:val="00570F59"/>
    <w:rsid w:val="005822DE"/>
    <w:rsid w:val="00585446"/>
    <w:rsid w:val="00587B32"/>
    <w:rsid w:val="005907E7"/>
    <w:rsid w:val="005A3C6A"/>
    <w:rsid w:val="005A5462"/>
    <w:rsid w:val="005A76DB"/>
    <w:rsid w:val="005B347C"/>
    <w:rsid w:val="005B43EF"/>
    <w:rsid w:val="005E5A3C"/>
    <w:rsid w:val="00614D11"/>
    <w:rsid w:val="00615976"/>
    <w:rsid w:val="00624B01"/>
    <w:rsid w:val="00626F0E"/>
    <w:rsid w:val="00633511"/>
    <w:rsid w:val="00651689"/>
    <w:rsid w:val="00663EFE"/>
    <w:rsid w:val="00680E5B"/>
    <w:rsid w:val="006836D3"/>
    <w:rsid w:val="006B0B8D"/>
    <w:rsid w:val="006B13DC"/>
    <w:rsid w:val="006C0FC7"/>
    <w:rsid w:val="006F55BF"/>
    <w:rsid w:val="006F5905"/>
    <w:rsid w:val="006F62CB"/>
    <w:rsid w:val="00723957"/>
    <w:rsid w:val="0072718D"/>
    <w:rsid w:val="00752C47"/>
    <w:rsid w:val="00787520"/>
    <w:rsid w:val="00797E94"/>
    <w:rsid w:val="007A336F"/>
    <w:rsid w:val="007A45C8"/>
    <w:rsid w:val="007D1500"/>
    <w:rsid w:val="007E6F22"/>
    <w:rsid w:val="0082560E"/>
    <w:rsid w:val="00827782"/>
    <w:rsid w:val="00844161"/>
    <w:rsid w:val="008648CD"/>
    <w:rsid w:val="008A78B8"/>
    <w:rsid w:val="008B7183"/>
    <w:rsid w:val="008C0A25"/>
    <w:rsid w:val="008E0D99"/>
    <w:rsid w:val="008E1CF2"/>
    <w:rsid w:val="008F562D"/>
    <w:rsid w:val="00917D54"/>
    <w:rsid w:val="0093165D"/>
    <w:rsid w:val="009425CE"/>
    <w:rsid w:val="009602D8"/>
    <w:rsid w:val="00976B21"/>
    <w:rsid w:val="00985F81"/>
    <w:rsid w:val="009A511D"/>
    <w:rsid w:val="009A6397"/>
    <w:rsid w:val="009B3D82"/>
    <w:rsid w:val="009B71CF"/>
    <w:rsid w:val="009F3CE5"/>
    <w:rsid w:val="00A41D2E"/>
    <w:rsid w:val="00A52E25"/>
    <w:rsid w:val="00A5611E"/>
    <w:rsid w:val="00A613C9"/>
    <w:rsid w:val="00A62749"/>
    <w:rsid w:val="00A63683"/>
    <w:rsid w:val="00A7593A"/>
    <w:rsid w:val="00A766AD"/>
    <w:rsid w:val="00A970BB"/>
    <w:rsid w:val="00AA423B"/>
    <w:rsid w:val="00AB0346"/>
    <w:rsid w:val="00AC7E61"/>
    <w:rsid w:val="00AE4492"/>
    <w:rsid w:val="00B0368B"/>
    <w:rsid w:val="00B25C0E"/>
    <w:rsid w:val="00B60127"/>
    <w:rsid w:val="00B608CF"/>
    <w:rsid w:val="00B73A10"/>
    <w:rsid w:val="00B857FF"/>
    <w:rsid w:val="00B9524E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24EF0"/>
    <w:rsid w:val="00C45602"/>
    <w:rsid w:val="00C50AF5"/>
    <w:rsid w:val="00C55F14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0F49"/>
    <w:rsid w:val="00D74713"/>
    <w:rsid w:val="00D8497C"/>
    <w:rsid w:val="00D964DE"/>
    <w:rsid w:val="00DC26AF"/>
    <w:rsid w:val="00DC701A"/>
    <w:rsid w:val="00DC7373"/>
    <w:rsid w:val="00DE0BCE"/>
    <w:rsid w:val="00DE31F7"/>
    <w:rsid w:val="00DF386C"/>
    <w:rsid w:val="00E0122D"/>
    <w:rsid w:val="00E133C7"/>
    <w:rsid w:val="00E3135D"/>
    <w:rsid w:val="00E31A1D"/>
    <w:rsid w:val="00E3358D"/>
    <w:rsid w:val="00E33E23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06D25"/>
    <w:rsid w:val="00F314E4"/>
    <w:rsid w:val="00F3473D"/>
    <w:rsid w:val="00F962C1"/>
    <w:rsid w:val="00FD2377"/>
    <w:rsid w:val="00FD37E9"/>
    <w:rsid w:val="00FD5DF3"/>
    <w:rsid w:val="00FE5B88"/>
    <w:rsid w:val="00FF29E8"/>
    <w:rsid w:val="00FF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588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5</Pages>
  <Words>540</Words>
  <Characters>308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2</cp:revision>
  <dcterms:created xsi:type="dcterms:W3CDTF">2019-10-18T05:47:00Z</dcterms:created>
  <dcterms:modified xsi:type="dcterms:W3CDTF">2020-09-23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